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1.xml" ContentType="application/vnd.openxmlformats-officedocument.presentationml.slide+xml"/>
  <Override PartName="/ppt/slides/slide3.xml" ContentType="application/vnd.openxmlformats-officedocument.presentationml.slide+xml"/>
  <Override PartName="/ppt/slides/slide12.xml" ContentType="application/vnd.openxmlformats-officedocument.presentationml.slide+xml"/>
  <Override PartName="/ppt/slides/slide1.xml" ContentType="application/vnd.openxmlformats-officedocument.presentationml.slide+xml"/>
  <Override PartName="/ppt/slides/slide13.xml" ContentType="application/vnd.openxmlformats-officedocument.presentationml.slide+xml"/>
  <Override PartName="/ppt/slides/slide4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5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8" r:id="rId12"/>
    <p:sldId id="266" r:id="rId13"/>
    <p:sldId id="26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4" d="100"/>
          <a:sy n="84" d="100"/>
        </p:scale>
        <p:origin x="-96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805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7302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267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132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4398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144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233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7083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051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029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1643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BE4995-8911-4AD6-A1C0-05CAB588F3BA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AE5C8-F237-4D35-B5E8-622319F01B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594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7375223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1345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76200"/>
            <a:ext cx="4905375" cy="2442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7467600" cy="406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78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685800"/>
            <a:ext cx="7848601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238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99" y="457200"/>
            <a:ext cx="7181183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468033"/>
              </p:ext>
            </p:extLst>
          </p:nvPr>
        </p:nvGraphicFramePr>
        <p:xfrm>
          <a:off x="5638800" y="40386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2209680" imgH="507960" progId="Equation.DSMT4">
                  <p:embed/>
                </p:oleObj>
              </mc:Choice>
              <mc:Fallback>
                <p:oleObj name="Equation" r:id="rId4" imgW="2209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0" y="4038600"/>
                        <a:ext cx="2209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89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7200"/>
            <a:ext cx="7383636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98925"/>
              </p:ext>
            </p:extLst>
          </p:nvPr>
        </p:nvGraphicFramePr>
        <p:xfrm>
          <a:off x="228600" y="1905000"/>
          <a:ext cx="4635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4635360" imgH="799920" progId="Equation.DSMT4">
                  <p:embed/>
                </p:oleObj>
              </mc:Choice>
              <mc:Fallback>
                <p:oleObj name="Equation" r:id="rId4" imgW="46353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05000"/>
                        <a:ext cx="4635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98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7322"/>
            <a:ext cx="7467600" cy="104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8405"/>
            <a:ext cx="7467600" cy="1748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608993"/>
            <a:ext cx="4876800" cy="27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38599"/>
            <a:ext cx="7467600" cy="2216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2989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395377"/>
            <a:ext cx="7391400" cy="97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4343399" cy="540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2356572"/>
            <a:ext cx="7391400" cy="247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4827502"/>
            <a:ext cx="7391400" cy="1343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462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00743"/>
            <a:ext cx="7543800" cy="1023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1628775"/>
            <a:ext cx="65817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90800"/>
            <a:ext cx="11715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69067"/>
            <a:ext cx="7543800" cy="1002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555279"/>
            <a:ext cx="3581400" cy="550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254933"/>
            <a:ext cx="7543800" cy="993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2698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6428"/>
            <a:ext cx="7543800" cy="4039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978" y="4495800"/>
            <a:ext cx="53625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486400"/>
            <a:ext cx="11906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104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4724400" cy="51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46486"/>
            <a:ext cx="7391400" cy="5716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201532"/>
              </p:ext>
            </p:extLst>
          </p:nvPr>
        </p:nvGraphicFramePr>
        <p:xfrm>
          <a:off x="4445000" y="3429000"/>
          <a:ext cx="4699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4698720" imgH="1130040" progId="Equation.DSMT4">
                  <p:embed/>
                </p:oleObj>
              </mc:Choice>
              <mc:Fallback>
                <p:oleObj name="Equation" r:id="rId5" imgW="46987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5000" y="3429000"/>
                        <a:ext cx="46990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94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7467600" cy="345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011896"/>
            <a:ext cx="6477000" cy="2236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91613"/>
              </p:ext>
            </p:extLst>
          </p:nvPr>
        </p:nvGraphicFramePr>
        <p:xfrm>
          <a:off x="171450" y="762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2247840" imgH="469800" progId="Equation.DSMT4">
                  <p:embed/>
                </p:oleObj>
              </mc:Choice>
              <mc:Fallback>
                <p:oleObj name="Equation" r:id="rId5" imgW="2247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50" y="76200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34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1942212"/>
            <a:ext cx="7324725" cy="316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7052"/>
            <a:ext cx="7153275" cy="1309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5181600"/>
            <a:ext cx="7324725" cy="95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116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90526"/>
            <a:ext cx="7239000" cy="2003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473" y="2590800"/>
            <a:ext cx="3276600" cy="315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90800"/>
            <a:ext cx="3352800" cy="35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5" y="2590800"/>
            <a:ext cx="292608" cy="292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7293483" cy="334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1183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50507FCC-4A21-4438-80CC-27198E4C796A}"/>
</file>

<file path=customXml/itemProps2.xml><?xml version="1.0" encoding="utf-8"?>
<ds:datastoreItem xmlns:ds="http://schemas.openxmlformats.org/officeDocument/2006/customXml" ds:itemID="{7AAF1369-C6A8-4182-88BF-90C79DA77415}"/>
</file>

<file path=customXml/itemProps3.xml><?xml version="1.0" encoding="utf-8"?>
<ds:datastoreItem xmlns:ds="http://schemas.openxmlformats.org/officeDocument/2006/customXml" ds:itemID="{4EFC0777-A705-4122-8D4A-FAC68F1A4A8A}"/>
</file>

<file path=docProps/app.xml><?xml version="1.0" encoding="utf-8"?>
<Properties xmlns="http://schemas.openxmlformats.org/officeDocument/2006/extended-properties" xmlns:vt="http://schemas.openxmlformats.org/officeDocument/2006/docPropsVTypes">
  <TotalTime>662</TotalTime>
  <Words>0</Words>
  <Application>Microsoft Office PowerPoint</Application>
  <PresentationFormat>On-screen Show (4:3)</PresentationFormat>
  <Paragraphs>0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16</cp:revision>
  <dcterms:created xsi:type="dcterms:W3CDTF">2020-04-23T06:01:08Z</dcterms:created>
  <dcterms:modified xsi:type="dcterms:W3CDTF">2021-12-29T12:19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